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5BB7" w:rsidRDefault="000C09C7" w:rsidP="000C09C7">
      <w:pPr>
        <w:jc w:val="center"/>
        <w:rPr>
          <w:sz w:val="28"/>
        </w:rPr>
      </w:pPr>
      <w:r w:rsidRPr="000C09C7">
        <w:rPr>
          <w:sz w:val="28"/>
        </w:rPr>
        <w:t>递归算法</w:t>
      </w:r>
    </w:p>
    <w:p w:rsidR="00125526" w:rsidRDefault="00125526" w:rsidP="00125526">
      <w:pPr>
        <w:pStyle w:val="a3"/>
        <w:numPr>
          <w:ilvl w:val="0"/>
          <w:numId w:val="1"/>
        </w:numPr>
        <w:ind w:firstLineChars="0"/>
      </w:pPr>
      <w:r w:rsidRPr="00125526">
        <w:rPr>
          <w:rFonts w:hint="eastAsia"/>
        </w:rPr>
        <w:t>编写把十进制正整数转换为</w:t>
      </w:r>
      <w:r w:rsidRPr="00125526">
        <w:rPr>
          <w:rFonts w:hint="eastAsia"/>
        </w:rPr>
        <w:t>S</w:t>
      </w:r>
      <w:r w:rsidRPr="00125526">
        <w:rPr>
          <w:rFonts w:hint="eastAsia"/>
        </w:rPr>
        <w:t>进制</w:t>
      </w:r>
      <w:r w:rsidRPr="00125526">
        <w:rPr>
          <w:rFonts w:hint="eastAsia"/>
        </w:rPr>
        <w:t>(S=2</w:t>
      </w:r>
      <w:r w:rsidRPr="00125526">
        <w:rPr>
          <w:rFonts w:hint="eastAsia"/>
        </w:rPr>
        <w:t>，</w:t>
      </w:r>
      <w:r w:rsidRPr="00125526">
        <w:rPr>
          <w:rFonts w:hint="eastAsia"/>
        </w:rPr>
        <w:t>8</w:t>
      </w:r>
      <w:r w:rsidRPr="00125526">
        <w:rPr>
          <w:rFonts w:hint="eastAsia"/>
        </w:rPr>
        <w:t>，</w:t>
      </w:r>
      <w:r w:rsidRPr="00125526">
        <w:rPr>
          <w:rFonts w:hint="eastAsia"/>
        </w:rPr>
        <w:t>16)</w:t>
      </w:r>
      <w:r>
        <w:rPr>
          <w:rFonts w:hint="eastAsia"/>
        </w:rPr>
        <w:t>数输出的递归算法。</w:t>
      </w:r>
    </w:p>
    <w:p w:rsidR="00125526" w:rsidRDefault="00125526" w:rsidP="00125526">
      <w:r>
        <w:rPr>
          <w:noProof/>
        </w:rPr>
        <mc:AlternateContent>
          <mc:Choice Requires="wps">
            <w:drawing>
              <wp:inline distT="0" distB="0" distL="0" distR="0">
                <wp:extent cx="5172075" cy="1404620"/>
                <wp:effectExtent l="0" t="0" r="28575" b="25400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20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#include &lt;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stdio.h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&gt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n: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原数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(10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进制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)  to: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将转换成的进制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char</w:t>
                            </w:r>
                            <w:proofErr w:type="gram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*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fn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o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定义静态变量：为了在多层递归里面使用的是同一个值，且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static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只执行一次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static</w:t>
                            </w:r>
                            <w:proofErr w:type="gram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char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buf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00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"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定义进制表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static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char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BinHex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]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0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1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2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3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4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5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6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7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8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9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A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B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C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D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E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F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进行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 xml:space="preserve">n == 0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和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 xml:space="preserve"> n &lt; 0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的情况处理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,static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只执行一次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static</w:t>
                            </w:r>
                            <w:proofErr w:type="gram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gt;=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buf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proofErr w:type="gramEnd"/>
                            <w:r w:rsidRPr="00125526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0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else</w:t>
                            </w:r>
                            <w:proofErr w:type="gramEnd"/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buf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proofErr w:type="gramEnd"/>
                            <w:r w:rsidRPr="00125526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'-'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n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正整数递归，进行进制转换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proofErr w:type="gram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n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!=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递归入</w:t>
                            </w:r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栈</w:t>
                            </w:r>
                            <w:proofErr w:type="gramEnd"/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fn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/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o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o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递归弹</w:t>
                            </w:r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栈</w:t>
                            </w:r>
                            <w:proofErr w:type="gramEnd"/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buf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proofErr w:type="spellStart"/>
                            <w:proofErr w:type="gram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+]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BinHex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n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%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o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return</w:t>
                            </w:r>
                            <w:proofErr w:type="gramEnd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125526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buf</w:t>
                            </w:r>
                            <w:proofErr w:type="spellEnd"/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125526" w:rsidRPr="00125526" w:rsidRDefault="00125526" w:rsidP="00125526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12552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width:407.25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">
                <v:textbox style="mso-fit-shape-to-text:t">
                  <w:txbxContent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#include &lt;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stdio.h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&gt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n: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原数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(10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进制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)  to: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将转换成的进制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char</w:t>
                      </w:r>
                      <w:proofErr w:type="gram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*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fn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o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定义静态变量：为了在多层递归里面使用的是同一个值，且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static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只执行一次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static</w:t>
                      </w:r>
                      <w:proofErr w:type="gram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char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buf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00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"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定义进制表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static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char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BinHex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]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0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1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2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3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4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5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6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7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8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9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A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B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C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D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E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F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进行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 xml:space="preserve">n == 0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和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 xml:space="preserve"> n &lt; 0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的情况处理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,static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只执行一次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static</w:t>
                      </w:r>
                      <w:proofErr w:type="gram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if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gt;=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spellStart"/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buf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proofErr w:type="gramEnd"/>
                      <w:r w:rsidRPr="00125526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0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else</w:t>
                      </w:r>
                      <w:proofErr w:type="gramEnd"/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spellStart"/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buf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proofErr w:type="gramEnd"/>
                      <w:r w:rsidRPr="00125526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'-'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n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正整数递归，进行进制转换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.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if</w:t>
                      </w:r>
                      <w:proofErr w:type="gram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n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!=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递归入</w:t>
                      </w:r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栈</w:t>
                      </w:r>
                      <w:proofErr w:type="gramEnd"/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spellStart"/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fn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/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o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o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递归弹</w:t>
                      </w:r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栈</w:t>
                      </w:r>
                      <w:proofErr w:type="gramEnd"/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spellStart"/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buf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proofErr w:type="spellStart"/>
                      <w:proofErr w:type="gram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+]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BinHex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n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%</w:t>
                      </w: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o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return</w:t>
                      </w:r>
                      <w:proofErr w:type="gramEnd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125526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buf</w:t>
                      </w:r>
                      <w:proofErr w:type="spellEnd"/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125526" w:rsidRPr="00125526" w:rsidRDefault="00125526" w:rsidP="00125526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125526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120AC" w:rsidRDefault="000120AC">
      <w:pPr>
        <w:widowControl/>
        <w:jc w:val="left"/>
      </w:pPr>
      <w:r>
        <w:br w:type="page"/>
      </w:r>
    </w:p>
    <w:p w:rsidR="00125526" w:rsidRDefault="000120AC" w:rsidP="000120AC">
      <w:r>
        <w:rPr>
          <w:noProof/>
        </w:rPr>
        <w:lastRenderedPageBreak/>
        <mc:AlternateContent>
          <mc:Choice Requires="wps">
            <w:drawing>
              <wp:inline distT="0" distB="0" distL="0" distR="0" wp14:anchorId="21085A47" wp14:editId="587C1CD3">
                <wp:extent cx="5172075" cy="1404620"/>
                <wp:effectExtent l="0" t="0" r="28575" b="25400"/>
                <wp:docPr id="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20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A648A" w:rsidRPr="004A648A" w:rsidRDefault="004A648A" w:rsidP="004A648A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4A648A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main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4A648A" w:rsidRPr="004A648A" w:rsidRDefault="004A648A" w:rsidP="004A648A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4A648A" w:rsidRPr="004A648A" w:rsidRDefault="004A648A" w:rsidP="004A648A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4A648A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char</w:t>
                            </w:r>
                            <w:proofErr w:type="gramEnd"/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*</w:t>
                            </w:r>
                            <w:proofErr w:type="spellStart"/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buf</w:t>
                            </w:r>
                            <w:proofErr w:type="spellEnd"/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NULL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4A648A" w:rsidRPr="004A648A" w:rsidRDefault="004A648A" w:rsidP="004A648A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proofErr w:type="gramStart"/>
                            <w:r w:rsidRPr="004A648A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o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4A648A" w:rsidRPr="004A648A" w:rsidRDefault="004A648A" w:rsidP="004A648A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proofErr w:type="gramStart"/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out</w:t>
                            </w:r>
                            <w:proofErr w:type="spellEnd"/>
                            <w:proofErr w:type="gramEnd"/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Input data to transform:"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\t"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Radix to transform to:"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proofErr w:type="spellStart"/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endl</w:t>
                            </w:r>
                            <w:proofErr w:type="spellEnd"/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4A648A" w:rsidRPr="004A648A" w:rsidRDefault="004A648A" w:rsidP="004A648A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proofErr w:type="gramStart"/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in</w:t>
                            </w:r>
                            <w:proofErr w:type="spellEnd"/>
                            <w:proofErr w:type="gramEnd"/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gt;&gt;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 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gt;&gt;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o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A648A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  <w:p w:rsidR="009C325D" w:rsidRPr="009C325D" w:rsidRDefault="009C325D" w:rsidP="009C325D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进制转换</w:t>
                            </w:r>
                          </w:p>
                          <w:p w:rsidR="009C325D" w:rsidRPr="009C325D" w:rsidRDefault="009C325D" w:rsidP="009C325D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proofErr w:type="gramStart"/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buf</w:t>
                            </w:r>
                            <w:proofErr w:type="spellEnd"/>
                            <w:proofErr w:type="gramEnd"/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fn</w:t>
                            </w:r>
                            <w:proofErr w:type="spellEnd"/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o</w:t>
                            </w:r>
                            <w:proofErr w:type="spellEnd"/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:rsidR="009C325D" w:rsidRPr="009C325D" w:rsidRDefault="009C325D" w:rsidP="009C325D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proofErr w:type="gramStart"/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out</w:t>
                            </w:r>
                            <w:proofErr w:type="spellEnd"/>
                            <w:proofErr w:type="gramEnd"/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Data in "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o 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 radix:"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endl</w:t>
                            </w:r>
                            <w:proofErr w:type="spellEnd"/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9C325D" w:rsidRPr="009C325D" w:rsidRDefault="009C325D" w:rsidP="009C325D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puts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buf</w:t>
                            </w:r>
                            <w:proofErr w:type="spellEnd"/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:rsidR="009C325D" w:rsidRPr="009C325D" w:rsidRDefault="009C325D" w:rsidP="009C325D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return</w:t>
                            </w:r>
                            <w:proofErr w:type="gramEnd"/>
                            <w:r w:rsidRPr="009C325D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9C325D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0120AC" w:rsidRPr="00D17460" w:rsidRDefault="004A648A" w:rsidP="000120AC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4A648A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1085A47" id="_x0000_s1027" type="#_x0000_t202" style="width:407.25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">
                <v:textbox style="mso-fit-shape-to-text:t">
                  <w:txbxContent>
                    <w:p w:rsidR="004A648A" w:rsidRPr="004A648A" w:rsidRDefault="004A648A" w:rsidP="004A648A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spellStart"/>
                      <w:proofErr w:type="gramStart"/>
                      <w:r w:rsidRPr="004A648A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main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)</w:t>
                      </w:r>
                    </w:p>
                    <w:p w:rsidR="004A648A" w:rsidRPr="004A648A" w:rsidRDefault="004A648A" w:rsidP="004A648A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4A648A" w:rsidRPr="004A648A" w:rsidRDefault="004A648A" w:rsidP="004A648A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4A648A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char</w:t>
                      </w:r>
                      <w:proofErr w:type="gramEnd"/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*</w:t>
                      </w:r>
                      <w:proofErr w:type="spellStart"/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buf</w:t>
                      </w:r>
                      <w:proofErr w:type="spellEnd"/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NULL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4A648A" w:rsidRPr="004A648A" w:rsidRDefault="004A648A" w:rsidP="004A648A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spellStart"/>
                      <w:proofErr w:type="gramStart"/>
                      <w:r w:rsidRPr="004A648A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o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4A648A" w:rsidRPr="004A648A" w:rsidRDefault="004A648A" w:rsidP="004A648A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spellStart"/>
                      <w:proofErr w:type="gramStart"/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out</w:t>
                      </w:r>
                      <w:proofErr w:type="spellEnd"/>
                      <w:proofErr w:type="gramEnd"/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A648A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Input data to transform:"</w:t>
                      </w: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4A648A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\t"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A648A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Radix to transform to:"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proofErr w:type="spellStart"/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endl</w:t>
                      </w:r>
                      <w:proofErr w:type="spellEnd"/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4A648A" w:rsidRPr="004A648A" w:rsidRDefault="004A648A" w:rsidP="004A648A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spellStart"/>
                      <w:proofErr w:type="gramStart"/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in</w:t>
                      </w:r>
                      <w:proofErr w:type="spellEnd"/>
                      <w:proofErr w:type="gramEnd"/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gt;&gt;</w:t>
                      </w: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 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gt;&gt;</w:t>
                      </w: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o</w:t>
                      </w: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A648A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</w:t>
                      </w:r>
                    </w:p>
                    <w:p w:rsidR="009C325D" w:rsidRPr="009C325D" w:rsidRDefault="009C325D" w:rsidP="009C325D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进制转换</w:t>
                      </w:r>
                    </w:p>
                    <w:p w:rsidR="009C325D" w:rsidRPr="009C325D" w:rsidRDefault="009C325D" w:rsidP="009C325D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spellStart"/>
                      <w:proofErr w:type="gramStart"/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buf</w:t>
                      </w:r>
                      <w:proofErr w:type="spellEnd"/>
                      <w:proofErr w:type="gramEnd"/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fn</w:t>
                      </w:r>
                      <w:proofErr w:type="spellEnd"/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spellStart"/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</w:t>
                      </w:r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o</w:t>
                      </w:r>
                      <w:proofErr w:type="spellEnd"/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;</w:t>
                      </w:r>
                    </w:p>
                    <w:p w:rsidR="009C325D" w:rsidRPr="009C325D" w:rsidRDefault="009C325D" w:rsidP="009C325D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spellStart"/>
                      <w:proofErr w:type="gramStart"/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out</w:t>
                      </w:r>
                      <w:proofErr w:type="spellEnd"/>
                      <w:proofErr w:type="gramEnd"/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Data in "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o </w:t>
                      </w:r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 radix:"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endl</w:t>
                      </w:r>
                      <w:proofErr w:type="spellEnd"/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9C325D" w:rsidRPr="009C325D" w:rsidRDefault="009C325D" w:rsidP="009C325D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puts</w:t>
                      </w:r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spellStart"/>
                      <w:proofErr w:type="gramEnd"/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buf</w:t>
                      </w:r>
                      <w:proofErr w:type="spellEnd"/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;</w:t>
                      </w:r>
                    </w:p>
                    <w:p w:rsidR="009C325D" w:rsidRPr="009C325D" w:rsidRDefault="009C325D" w:rsidP="009C325D">
                      <w:pPr>
                        <w:widowControl/>
                        <w:shd w:val="clear" w:color="auto" w:fill="FFFFFF"/>
                        <w:jc w:val="left"/>
                        <w:rPr>
                          <w:rFonts w:ascii="宋体" w:eastAsia="宋体" w:hAnsi="宋体" w:cs="宋体"/>
                          <w:kern w:val="0"/>
                          <w:sz w:val="24"/>
                          <w:szCs w:val="24"/>
                        </w:rPr>
                      </w:pPr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return</w:t>
                      </w:r>
                      <w:proofErr w:type="gramEnd"/>
                      <w:r w:rsidRPr="009C325D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9C325D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9C325D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0120AC" w:rsidRPr="00D17460" w:rsidRDefault="004A648A" w:rsidP="000120AC">
                      <w:pPr>
                        <w:widowControl/>
                        <w:shd w:val="clear" w:color="auto" w:fill="FFFFFF"/>
                        <w:jc w:val="left"/>
                        <w:rPr>
                          <w:rFonts w:ascii="宋体" w:eastAsia="宋体" w:hAnsi="宋体" w:cs="宋体"/>
                          <w:kern w:val="0"/>
                          <w:sz w:val="24"/>
                          <w:szCs w:val="24"/>
                        </w:rPr>
                      </w:pPr>
                      <w:r w:rsidRPr="004A648A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614B6" w:rsidRDefault="007614B6" w:rsidP="000120AC">
      <w:r>
        <w:t>测试结果：</w:t>
      </w:r>
    </w:p>
    <w:p w:rsidR="009055AF" w:rsidRDefault="007614B6" w:rsidP="000120AC">
      <w:r>
        <w:rPr>
          <w:noProof/>
        </w:rPr>
        <w:drawing>
          <wp:inline distT="0" distB="0" distL="0" distR="0" wp14:anchorId="1BCE40FD" wp14:editId="4658125E">
            <wp:extent cx="5274310" cy="1160780"/>
            <wp:effectExtent l="0" t="0" r="254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60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5AF" w:rsidRDefault="009055AF">
      <w:pPr>
        <w:widowControl/>
        <w:jc w:val="left"/>
      </w:pPr>
      <w:r>
        <w:br w:type="page"/>
      </w:r>
    </w:p>
    <w:p w:rsidR="007614B6" w:rsidRDefault="009055AF" w:rsidP="009055AF">
      <w:pPr>
        <w:pStyle w:val="a3"/>
        <w:numPr>
          <w:ilvl w:val="0"/>
          <w:numId w:val="1"/>
        </w:numPr>
        <w:ind w:firstLineChars="0"/>
      </w:pPr>
      <w:r w:rsidRPr="009055AF">
        <w:rPr>
          <w:rFonts w:hint="eastAsia"/>
        </w:rPr>
        <w:lastRenderedPageBreak/>
        <w:t>编写出计算</w:t>
      </w:r>
      <w:r w:rsidRPr="009055AF">
        <w:rPr>
          <w:rFonts w:hint="eastAsia"/>
        </w:rPr>
        <w:t>Fib(n)</w:t>
      </w:r>
      <w:r w:rsidRPr="009055AF">
        <w:rPr>
          <w:rFonts w:hint="eastAsia"/>
        </w:rPr>
        <w:t>的递归算法。并分析递归算法和非递归算法它们的时间复杂度和空间复杂度。</w:t>
      </w:r>
    </w:p>
    <w:p w:rsidR="009055AF" w:rsidRDefault="009055AF" w:rsidP="009055AF">
      <w:r>
        <w:t>分析：</w:t>
      </w:r>
      <w:r>
        <w:rPr>
          <w:rFonts w:hint="eastAsia"/>
        </w:rPr>
        <w:t>斐波那契数列有个规律：从第三个数开始，</w:t>
      </w:r>
      <w:proofErr w:type="gramStart"/>
      <w:r>
        <w:rPr>
          <w:rFonts w:hint="eastAsia"/>
        </w:rPr>
        <w:t>每个数</w:t>
      </w:r>
      <w:proofErr w:type="gramEnd"/>
      <w:r>
        <w:rPr>
          <w:rFonts w:hint="eastAsia"/>
        </w:rPr>
        <w:t>是前两个数之和，比如：</w:t>
      </w:r>
    </w:p>
    <w:p w:rsidR="009055AF" w:rsidRDefault="009055AF" w:rsidP="009055AF">
      <w:pPr>
        <w:rPr>
          <w:rFonts w:asciiTheme="minorEastAsia" w:hAnsiTheme="minorEastAsia"/>
        </w:rPr>
      </w:pPr>
      <w:r>
        <w:t>1</w:t>
      </w:r>
      <w:r>
        <w:tab/>
        <w:t>1</w:t>
      </w:r>
      <w:r>
        <w:tab/>
        <w:t>2</w:t>
      </w:r>
      <w:r>
        <w:tab/>
        <w:t>3</w:t>
      </w:r>
      <w:r>
        <w:tab/>
        <w:t>5</w:t>
      </w:r>
      <w:r>
        <w:tab/>
        <w:t>8</w:t>
      </w:r>
      <w:r>
        <w:tab/>
        <w:t>13</w:t>
      </w:r>
      <w:r>
        <w:tab/>
        <w:t>21</w:t>
      </w:r>
      <w:r>
        <w:tab/>
        <w:t>34</w:t>
      </w:r>
      <w:r>
        <w:tab/>
        <w:t xml:space="preserve">55 </w:t>
      </w:r>
      <w:r w:rsidR="001F650B" w:rsidRPr="001F650B">
        <w:rPr>
          <w:rFonts w:asciiTheme="minorEastAsia" w:hAnsiTheme="minorEastAsia"/>
        </w:rPr>
        <w:t>……</w:t>
      </w:r>
    </w:p>
    <w:p w:rsidR="00661BCA" w:rsidRDefault="000154BD" w:rsidP="009055AF">
      <w:r>
        <w:t>算法描述</w:t>
      </w:r>
      <w:r>
        <w:rPr>
          <w:rFonts w:hint="eastAsia"/>
        </w:rPr>
        <w:t>：</w:t>
      </w:r>
    </w:p>
    <w:p w:rsidR="004C2A9E" w:rsidRDefault="004C2A9E" w:rsidP="009055AF">
      <w:r>
        <w:rPr>
          <w:noProof/>
        </w:rPr>
        <mc:AlternateContent>
          <mc:Choice Requires="wps">
            <w:drawing>
              <wp:inline distT="0" distB="0" distL="0" distR="0" wp14:anchorId="447E7517" wp14:editId="425EC148">
                <wp:extent cx="5172075" cy="1404620"/>
                <wp:effectExtent l="0" t="0" r="28575" b="25400"/>
                <wp:docPr id="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20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 xml:space="preserve">/**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 xml:space="preserve">*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>斐波那契数列算法，从第三个数开始，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>每个数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>是前两个数之和：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 xml:space="preserve">1 1 2 3 5 8 13 21 34 55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 xml:space="preserve">*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>求第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>个数的两种算法，分递归和非递归两种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8080"/>
                                <w:kern w:val="0"/>
                                <w:sz w:val="20"/>
                                <w:szCs w:val="20"/>
                              </w:rPr>
                              <w:t>*/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#include &lt;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iostream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&gt;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#include &lt;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stdlib.h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&gt;</w:t>
                            </w:r>
                          </w:p>
                          <w:p w:rsid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using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namespace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std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递归方式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f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参数合法性验证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n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err</w:t>
                            </w:r>
                            <w:proofErr w:type="spellEnd"/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n must larger than 1 !"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exit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n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||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return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else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return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f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n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f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n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非递归方式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fx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参数合法性验证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n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err</w:t>
                            </w:r>
                            <w:proofErr w:type="spellEnd"/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n must larger than 1 !"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exit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n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为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或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2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时候直接返回值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n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||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return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n&gt;2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时候循环求值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result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a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b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47E7517" id="_x0000_s1028" type="#_x0000_t202" style="width:407.25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">
                <v:textbox style="mso-fit-shape-to-text:t">
                  <w:txbxContent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 xml:space="preserve">/**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 xml:space="preserve">*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>斐波那契数列算法，从第三个数开始，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>每个数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>是前两个数之和：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 xml:space="preserve">1 1 2 3 5 8 13 21 34 55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 xml:space="preserve">*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>求第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>N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>个数的两种算法，分递归和非递归两种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8080"/>
                          <w:kern w:val="0"/>
                          <w:sz w:val="20"/>
                          <w:szCs w:val="20"/>
                        </w:rPr>
                        <w:t>*/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#include &lt;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iostream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&gt;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#include &lt;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stdlib.h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&gt;</w:t>
                      </w:r>
                    </w:p>
                    <w:p w:rsid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using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namespace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std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递归方式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spellStart"/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f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参数合法性验证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if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n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spellStart"/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err</w:t>
                      </w:r>
                      <w:proofErr w:type="spellEnd"/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n must larger than 1 !"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exit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;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if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n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||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return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else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return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f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n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f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n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非递归方式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spellStart"/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fx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参数合法性验证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if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n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spellStart"/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err</w:t>
                      </w:r>
                      <w:proofErr w:type="spellEnd"/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n must larger than 1 !"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exit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;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n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为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或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2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时候直接返回值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if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n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||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return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n&gt;2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时候循环求值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spellStart"/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result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spellStart"/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a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spellStart"/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b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154BD" w:rsidRDefault="004C2A9E" w:rsidP="004C2A9E">
      <w:pPr>
        <w:widowControl/>
        <w:jc w:val="left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inline distT="0" distB="0" distL="0" distR="0" wp14:anchorId="65D533B7" wp14:editId="3F2DD0B1">
                <wp:extent cx="5172075" cy="2867025"/>
                <wp:effectExtent l="0" t="0" r="28575" b="28575"/>
                <wp:docPr id="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2075" cy="2867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or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3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+)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result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a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b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a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b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b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result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return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result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main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out</w:t>
                            </w:r>
                            <w:proofErr w:type="spellEnd"/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f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0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endl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out</w:t>
                            </w:r>
                            <w:proofErr w:type="spellEnd"/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fx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0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endl</w:t>
                            </w:r>
                            <w:proofErr w:type="spellEnd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4C2A9E" w:rsidRPr="004C2A9E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return</w:t>
                            </w:r>
                            <w:proofErr w:type="gramEnd"/>
                            <w:r w:rsidRPr="004C2A9E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4C2A9E" w:rsidRPr="000E1C3D" w:rsidRDefault="004C2A9E" w:rsidP="004C2A9E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4C2A9E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5D533B7" id="_x0000_s1029" type="#_x0000_t202" style="width:407.25pt;height:22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">
                <v:textbox>
                  <w:txbxContent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for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3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+)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result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a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b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a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b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b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result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return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result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spellStart"/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main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)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spellStart"/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out</w:t>
                      </w:r>
                      <w:proofErr w:type="spellEnd"/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f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0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endl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spellStart"/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out</w:t>
                      </w:r>
                      <w:proofErr w:type="spellEnd"/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fx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0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endl</w:t>
                      </w:r>
                      <w:proofErr w:type="spellEnd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4C2A9E" w:rsidRPr="004C2A9E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return</w:t>
                      </w:r>
                      <w:proofErr w:type="gramEnd"/>
                      <w:r w:rsidRPr="004C2A9E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4C2A9E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4C2A9E" w:rsidRPr="000E1C3D" w:rsidRDefault="004C2A9E" w:rsidP="004C2A9E">
                      <w:pPr>
                        <w:widowControl/>
                        <w:shd w:val="clear" w:color="auto" w:fill="FFFFFF"/>
                        <w:jc w:val="left"/>
                        <w:rPr>
                          <w:rFonts w:ascii="宋体" w:eastAsia="宋体" w:hAnsi="宋体" w:cs="宋体"/>
                          <w:kern w:val="0"/>
                          <w:sz w:val="24"/>
                          <w:szCs w:val="24"/>
                        </w:rPr>
                      </w:pPr>
                      <w:r w:rsidRPr="004C2A9E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D14B26" w:rsidRDefault="00D14B26" w:rsidP="004C2A9E">
      <w:pPr>
        <w:widowControl/>
        <w:jc w:val="left"/>
      </w:pPr>
      <w:r>
        <w:t>测试截图：</w:t>
      </w:r>
    </w:p>
    <w:p w:rsidR="00D14B26" w:rsidRDefault="00D14B26" w:rsidP="004C2A9E">
      <w:pPr>
        <w:widowControl/>
        <w:jc w:val="left"/>
      </w:pPr>
      <w:r>
        <w:rPr>
          <w:noProof/>
        </w:rPr>
        <w:drawing>
          <wp:inline distT="0" distB="0" distL="0" distR="0" wp14:anchorId="22173DF6" wp14:editId="26FE4FA9">
            <wp:extent cx="5274310" cy="1233805"/>
            <wp:effectExtent l="0" t="0" r="254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33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B26" w:rsidRDefault="00D14B26" w:rsidP="00D14B26">
      <w:pPr>
        <w:widowControl/>
        <w:jc w:val="left"/>
      </w:pPr>
      <w:r>
        <w:t>递归算法复杂度：</w:t>
      </w:r>
      <w:r w:rsidRPr="005D1E0D">
        <w:rPr>
          <w:position w:val="-10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8" o:title=""/>
          </v:shape>
          <o:OLEObject Type="Embed" ProgID="Equation.DSMT4" ShapeID="_x0000_i1025" DrawAspect="Content" ObjectID="_1489825619" r:id="rId9"/>
        </w:object>
      </w:r>
      <w:r>
        <w:t xml:space="preserve"> </w:t>
      </w:r>
    </w:p>
    <w:p w:rsidR="00D14B26" w:rsidRPr="00D14B26" w:rsidRDefault="00D14B26" w:rsidP="004C2A9E">
      <w:pPr>
        <w:widowControl/>
        <w:jc w:val="left"/>
        <w:rPr>
          <w:rFonts w:hint="eastAsia"/>
        </w:rPr>
      </w:pPr>
      <w:r>
        <w:t>非递归算法复杂度：</w:t>
      </w:r>
      <w:r w:rsidRPr="005D1E0D">
        <w:rPr>
          <w:position w:val="-10"/>
        </w:rPr>
        <w:object w:dxaOrig="540" w:dyaOrig="320">
          <v:shape id="_x0000_i1026" type="#_x0000_t75" style="width:27pt;height:15.75pt" o:ole="">
            <v:imagedata r:id="rId10" o:title=""/>
          </v:shape>
          <o:OLEObject Type="Embed" ProgID="Equation.DSMT4" ShapeID="_x0000_i1026" DrawAspect="Content" ObjectID="_1489825620" r:id="rId11"/>
        </w:object>
      </w:r>
      <w:r>
        <w:t xml:space="preserve"> </w:t>
      </w:r>
    </w:p>
    <w:p w:rsidR="00813669" w:rsidRDefault="00813669">
      <w:pPr>
        <w:widowControl/>
        <w:jc w:val="left"/>
      </w:pPr>
      <w:r>
        <w:br w:type="page"/>
      </w:r>
    </w:p>
    <w:p w:rsidR="006E46B6" w:rsidRDefault="00355BA5" w:rsidP="00355BA5">
      <w:pPr>
        <w:pStyle w:val="a3"/>
        <w:widowControl/>
        <w:numPr>
          <w:ilvl w:val="0"/>
          <w:numId w:val="1"/>
        </w:numPr>
        <w:ind w:firstLineChars="0"/>
        <w:jc w:val="left"/>
      </w:pPr>
      <w:r w:rsidRPr="00355BA5">
        <w:rPr>
          <w:rFonts w:hint="eastAsia"/>
        </w:rPr>
        <w:lastRenderedPageBreak/>
        <w:t>杨辉三角形的递归实现。</w:t>
      </w:r>
    </w:p>
    <w:p w:rsidR="00355BA5" w:rsidRDefault="00355BA5" w:rsidP="00355BA5">
      <w:pPr>
        <w:widowControl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6666AC9E" wp14:editId="0BF91C0B">
                <wp:extent cx="5172075" cy="5638800"/>
                <wp:effectExtent l="0" t="0" r="28575" b="19050"/>
                <wp:docPr id="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2075" cy="563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//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8000"/>
                                <w:kern w:val="0"/>
                                <w:sz w:val="20"/>
                                <w:szCs w:val="20"/>
                              </w:rPr>
                              <w:t>杨辉三角递归实现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#include &lt;</w:t>
                            </w:r>
                            <w:proofErr w:type="spellStart"/>
                            <w:r w:rsidRPr="00355BA5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iostream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color w:val="804000"/>
                                <w:kern w:val="0"/>
                                <w:sz w:val="20"/>
                                <w:szCs w:val="20"/>
                              </w:rPr>
                              <w:t>&gt;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using</w:t>
                            </w:r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namespace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std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fun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355BA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main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Default="00355BA5" w:rsidP="00347040">
                            <w:pPr>
                              <w:widowControl/>
                              <w:shd w:val="clear" w:color="auto" w:fill="FFFFFF"/>
                              <w:ind w:firstLine="420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j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k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47040" w:rsidRPr="00176AD6" w:rsidRDefault="00347040" w:rsidP="00347040">
                            <w:pPr>
                              <w:widowControl/>
                              <w:shd w:val="clear" w:color="auto" w:fill="FFFFFF"/>
                              <w:ind w:firstLineChars="200" w:firstLine="400"/>
                              <w:jc w:val="left"/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</w:pPr>
                            <w:proofErr w:type="spellStart"/>
                            <w:proofErr w:type="gramStart"/>
                            <w:r w:rsidRPr="00347040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out</w:t>
                            </w:r>
                            <w:proofErr w:type="spellEnd"/>
                            <w:proofErr w:type="gramEnd"/>
                            <w:r w:rsidRPr="00347040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47040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347040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47040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Input line number:"</w:t>
                            </w:r>
                            <w:r w:rsidRPr="00347040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47040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proofErr w:type="spellStart"/>
                            <w:r w:rsidRPr="00347040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endl</w:t>
                            </w:r>
                            <w:proofErr w:type="spellEnd"/>
                            <w:r w:rsidRPr="00347040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in</w:t>
                            </w:r>
                            <w:proofErr w:type="spellEnd"/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gt;&gt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or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+)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or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j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j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=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*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*</w:t>
                            </w:r>
                            <w:proofErr w:type="spell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j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+)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    </w:t>
                            </w:r>
                            <w:proofErr w:type="spellStart"/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out</w:t>
                            </w:r>
                            <w:proofErr w:type="spellEnd"/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 "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or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k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k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=</w:t>
                            </w:r>
                            <w:proofErr w:type="spell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k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+)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    </w:t>
                            </w:r>
                            <w:proofErr w:type="spellStart"/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out</w:t>
                            </w:r>
                            <w:proofErr w:type="spellEnd"/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 "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fun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k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  "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cout</w:t>
                            </w:r>
                            <w:proofErr w:type="spellEnd"/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&lt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808080"/>
                                <w:kern w:val="0"/>
                                <w:sz w:val="20"/>
                                <w:szCs w:val="20"/>
                              </w:rPr>
                              <w:t>"\n"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return</w:t>
                            </w:r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fun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355BA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proofErr w:type="spell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j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j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=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return</w:t>
                            </w:r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else</w:t>
                            </w:r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55BA5" w:rsidRPr="00355BA5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return</w:t>
                            </w:r>
                            <w:proofErr w:type="gramEnd"/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fun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j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*(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j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/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j</w:t>
                            </w: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355BA5" w:rsidRPr="000E1C3D" w:rsidRDefault="00355BA5" w:rsidP="00355BA5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355BA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666AC9E" id="_x0000_s1030" type="#_x0000_t202" style="width:407.25pt;height:44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">
                <v:textbox>
                  <w:txbxContent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//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8000"/>
                          <w:kern w:val="0"/>
                          <w:sz w:val="20"/>
                          <w:szCs w:val="20"/>
                        </w:rPr>
                        <w:t>杨辉三角递归实现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#include &lt;</w:t>
                      </w:r>
                      <w:proofErr w:type="spellStart"/>
                      <w:r w:rsidRPr="00355BA5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iostream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color w:val="804000"/>
                          <w:kern w:val="0"/>
                          <w:sz w:val="20"/>
                          <w:szCs w:val="20"/>
                        </w:rPr>
                        <w:t>&gt;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 w:hint="eastAsia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using</w:t>
                      </w:r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namespace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std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 w:hint="eastAsia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spellStart"/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fun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spellStart"/>
                      <w:r w:rsidRPr="00355BA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;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spellStart"/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main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)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Default="00355BA5" w:rsidP="00347040">
                      <w:pPr>
                        <w:widowControl/>
                        <w:shd w:val="clear" w:color="auto" w:fill="FFFFFF"/>
                        <w:ind w:firstLine="420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spellStart"/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j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k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47040" w:rsidRPr="00176AD6" w:rsidRDefault="00347040" w:rsidP="00347040">
                      <w:pPr>
                        <w:widowControl/>
                        <w:shd w:val="clear" w:color="auto" w:fill="FFFFFF"/>
                        <w:ind w:firstLineChars="200" w:firstLine="400"/>
                        <w:jc w:val="left"/>
                        <w:rPr>
                          <w:rFonts w:ascii="宋体" w:eastAsia="宋体" w:hAnsi="宋体" w:cs="宋体" w:hint="eastAsia"/>
                          <w:kern w:val="0"/>
                          <w:sz w:val="24"/>
                          <w:szCs w:val="24"/>
                        </w:rPr>
                      </w:pPr>
                      <w:proofErr w:type="spellStart"/>
                      <w:proofErr w:type="gramStart"/>
                      <w:r w:rsidRPr="00347040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out</w:t>
                      </w:r>
                      <w:proofErr w:type="spellEnd"/>
                      <w:proofErr w:type="gramEnd"/>
                      <w:r w:rsidRPr="00347040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47040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347040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47040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Input line number:"</w:t>
                      </w:r>
                      <w:r w:rsidRPr="00347040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47040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proofErr w:type="spellStart"/>
                      <w:r w:rsidRPr="00347040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endl</w:t>
                      </w:r>
                      <w:proofErr w:type="spellEnd"/>
                      <w:r w:rsidRPr="00347040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spellStart"/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in</w:t>
                      </w:r>
                      <w:proofErr w:type="spellEnd"/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gt;&gt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for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spellStart"/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+)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for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j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j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=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*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*</w:t>
                      </w:r>
                      <w:proofErr w:type="spell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j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+)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    </w:t>
                      </w:r>
                      <w:proofErr w:type="spellStart"/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out</w:t>
                      </w:r>
                      <w:proofErr w:type="spellEnd"/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 "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for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k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k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=</w:t>
                      </w:r>
                      <w:proofErr w:type="spell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k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+)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    </w:t>
                      </w:r>
                      <w:proofErr w:type="spellStart"/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out</w:t>
                      </w:r>
                      <w:proofErr w:type="spellEnd"/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 "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fun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spell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k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  "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spellStart"/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cout</w:t>
                      </w:r>
                      <w:proofErr w:type="spellEnd"/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&lt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808080"/>
                          <w:kern w:val="0"/>
                          <w:sz w:val="20"/>
                          <w:szCs w:val="20"/>
                        </w:rPr>
                        <w:t>"\n"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return</w:t>
                      </w:r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 w:hint="eastAsia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proofErr w:type="spellStart"/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fun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spellStart"/>
                      <w:r w:rsidRPr="00355BA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proofErr w:type="spell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j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if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j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=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return</w:t>
                      </w:r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else</w:t>
                      </w:r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355BA5" w:rsidRPr="00355BA5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return</w:t>
                      </w:r>
                      <w:proofErr w:type="gramEnd"/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fun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j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*(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j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/</w:t>
                      </w:r>
                      <w:r w:rsidRPr="00355BA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j</w:t>
                      </w: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355BA5" w:rsidRPr="000E1C3D" w:rsidRDefault="00355BA5" w:rsidP="00355BA5">
                      <w:pPr>
                        <w:widowControl/>
                        <w:shd w:val="clear" w:color="auto" w:fill="FFFFFF"/>
                        <w:jc w:val="left"/>
                        <w:rPr>
                          <w:rFonts w:ascii="宋体" w:eastAsia="宋体" w:hAnsi="宋体" w:cs="宋体" w:hint="eastAsia"/>
                          <w:kern w:val="0"/>
                          <w:sz w:val="24"/>
                          <w:szCs w:val="24"/>
                        </w:rPr>
                      </w:pPr>
                      <w:r w:rsidRPr="00355BA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347040" w:rsidRDefault="00347040" w:rsidP="00355BA5">
      <w:pPr>
        <w:widowControl/>
        <w:jc w:val="left"/>
      </w:pPr>
      <w:r>
        <w:t>测试截图：</w:t>
      </w:r>
    </w:p>
    <w:p w:rsidR="00D556BD" w:rsidRDefault="00176AD6" w:rsidP="00355BA5">
      <w:pPr>
        <w:widowControl/>
        <w:jc w:val="left"/>
      </w:pPr>
      <w:r>
        <w:rPr>
          <w:noProof/>
        </w:rPr>
        <w:drawing>
          <wp:inline distT="0" distB="0" distL="0" distR="0" wp14:anchorId="72DFC3B3" wp14:editId="64D21091">
            <wp:extent cx="5274310" cy="1724025"/>
            <wp:effectExtent l="0" t="0" r="254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56BD" w:rsidRDefault="00D556BD">
      <w:pPr>
        <w:widowControl/>
        <w:jc w:val="left"/>
      </w:pPr>
      <w:r>
        <w:br w:type="page"/>
      </w:r>
    </w:p>
    <w:p w:rsidR="00176AD6" w:rsidRPr="009055AF" w:rsidRDefault="00176AD6" w:rsidP="00355BA5">
      <w:pPr>
        <w:widowControl/>
        <w:jc w:val="left"/>
        <w:rPr>
          <w:rFonts w:hint="eastAsia"/>
        </w:rPr>
      </w:pPr>
      <w:bookmarkStart w:id="0" w:name="_GoBack"/>
      <w:bookmarkEnd w:id="0"/>
    </w:p>
    <w:sectPr w:rsidR="00176AD6" w:rsidRPr="009055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4967CE"/>
    <w:multiLevelType w:val="hybridMultilevel"/>
    <w:tmpl w:val="472CB7C8"/>
    <w:lvl w:ilvl="0" w:tplc="3D52FE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5E6F"/>
    <w:rsid w:val="000120AC"/>
    <w:rsid w:val="000154BD"/>
    <w:rsid w:val="000C09C7"/>
    <w:rsid w:val="000E1C3D"/>
    <w:rsid w:val="00125526"/>
    <w:rsid w:val="00176AD6"/>
    <w:rsid w:val="001F650B"/>
    <w:rsid w:val="00347040"/>
    <w:rsid w:val="00355BA5"/>
    <w:rsid w:val="004A648A"/>
    <w:rsid w:val="004C2A9E"/>
    <w:rsid w:val="00534730"/>
    <w:rsid w:val="005D1E0D"/>
    <w:rsid w:val="005E5B23"/>
    <w:rsid w:val="00661BCA"/>
    <w:rsid w:val="006E46B6"/>
    <w:rsid w:val="00705E6F"/>
    <w:rsid w:val="007614B6"/>
    <w:rsid w:val="007D621A"/>
    <w:rsid w:val="00813669"/>
    <w:rsid w:val="008C6D89"/>
    <w:rsid w:val="009055AF"/>
    <w:rsid w:val="009C325D"/>
    <w:rsid w:val="00A47AA0"/>
    <w:rsid w:val="00B147A5"/>
    <w:rsid w:val="00CB6058"/>
    <w:rsid w:val="00D14B26"/>
    <w:rsid w:val="00D17460"/>
    <w:rsid w:val="00D556BD"/>
    <w:rsid w:val="00FB4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D079ECC-6EDF-4B01-9280-626E51217B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25526"/>
    <w:pPr>
      <w:ind w:firstLineChars="200" w:firstLine="420"/>
    </w:pPr>
  </w:style>
  <w:style w:type="character" w:customStyle="1" w:styleId="sc91">
    <w:name w:val="sc91"/>
    <w:basedOn w:val="a0"/>
    <w:rsid w:val="00125526"/>
    <w:rPr>
      <w:rFonts w:ascii="Courier New" w:hAnsi="Courier New" w:cs="Courier New" w:hint="default"/>
      <w:color w:val="804000"/>
      <w:sz w:val="20"/>
      <w:szCs w:val="20"/>
    </w:rPr>
  </w:style>
  <w:style w:type="character" w:customStyle="1" w:styleId="sc21">
    <w:name w:val="sc21"/>
    <w:basedOn w:val="a0"/>
    <w:rsid w:val="00125526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161">
    <w:name w:val="sc161"/>
    <w:basedOn w:val="a0"/>
    <w:rsid w:val="00125526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101">
    <w:name w:val="sc101"/>
    <w:basedOn w:val="a0"/>
    <w:rsid w:val="00125526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0">
    <w:name w:val="sc0"/>
    <w:basedOn w:val="a0"/>
    <w:rsid w:val="00125526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125526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41">
    <w:name w:val="sc41"/>
    <w:basedOn w:val="a0"/>
    <w:rsid w:val="00125526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61">
    <w:name w:val="sc61"/>
    <w:basedOn w:val="a0"/>
    <w:rsid w:val="00125526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71">
    <w:name w:val="sc71"/>
    <w:basedOn w:val="a0"/>
    <w:rsid w:val="00125526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51">
    <w:name w:val="sc51"/>
    <w:basedOn w:val="a0"/>
    <w:rsid w:val="00125526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31">
    <w:name w:val="sc31"/>
    <w:basedOn w:val="a0"/>
    <w:rsid w:val="004C2A9E"/>
    <w:rPr>
      <w:rFonts w:ascii="Courier New" w:hAnsi="Courier New" w:cs="Courier New" w:hint="default"/>
      <w:color w:val="00808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35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019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55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00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601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23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7131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566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4707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8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163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320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86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83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92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829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657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492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903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61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554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653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45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09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11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16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41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589ECF-93E6-4BA7-ADD3-0A45A2F0A9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6</Pages>
  <Words>42</Words>
  <Characters>245</Characters>
  <Application>Microsoft Office Word</Application>
  <DocSecurity>0</DocSecurity>
  <Lines>2</Lines>
  <Paragraphs>1</Paragraphs>
  <ScaleCrop>false</ScaleCrop>
  <Company/>
  <LinksUpToDate>false</LinksUpToDate>
  <CharactersWithSpaces>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旻</dc:creator>
  <cp:keywords/>
  <dc:description/>
  <cp:lastModifiedBy>朱旻</cp:lastModifiedBy>
  <cp:revision>28</cp:revision>
  <dcterms:created xsi:type="dcterms:W3CDTF">2015-04-05T14:36:00Z</dcterms:created>
  <dcterms:modified xsi:type="dcterms:W3CDTF">2015-04-06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